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DBFECF" w14:textId="4FB96AD8" w:rsidR="002D5049" w:rsidRDefault="003039E6">
      <w:pPr>
        <w:pStyle w:val="Heading1"/>
        <w:jc w:val="center"/>
      </w:pPr>
      <w:bookmarkStart w:id="0" w:name="_GoBack"/>
      <w:bookmarkEnd w:id="0"/>
      <w:r>
        <w:t>Use of c</w:t>
      </w:r>
      <w:r w:rsidR="002D5049">
        <w:t>ompleting the square</w:t>
      </w:r>
      <w:r>
        <w:t xml:space="preserve"> to sketch quadratics</w:t>
      </w:r>
    </w:p>
    <w:p w14:paraId="03CB1AB4" w14:textId="77777777" w:rsidR="002D5049" w:rsidRDefault="002D5049">
      <w:pPr>
        <w:rPr>
          <w:rFonts w:ascii="Arial Black" w:hAnsi="Arial Black"/>
          <w:b/>
          <w:color w:val="0000FF"/>
          <w:sz w:val="32"/>
        </w:rPr>
      </w:pPr>
    </w:p>
    <w:tbl>
      <w:tblPr>
        <w:tblW w:w="10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3"/>
        <w:gridCol w:w="1843"/>
        <w:gridCol w:w="2410"/>
        <w:gridCol w:w="4394"/>
      </w:tblGrid>
      <w:tr w:rsidR="002425C7" w14:paraId="75C430E7" w14:textId="77777777" w:rsidTr="00561418">
        <w:tc>
          <w:tcPr>
            <w:tcW w:w="2263" w:type="dxa"/>
            <w:shd w:val="clear" w:color="auto" w:fill="FFFF00"/>
          </w:tcPr>
          <w:p w14:paraId="549C5654" w14:textId="77777777" w:rsidR="002425C7" w:rsidRDefault="002425C7" w:rsidP="00BA214A">
            <w:pPr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Complete the square for the quadratic EXPRESSION</w:t>
            </w:r>
          </w:p>
          <w:p w14:paraId="2D2DEED1" w14:textId="772ADF5B" w:rsidR="00BA214A" w:rsidRDefault="00BA214A" w:rsidP="00BA214A">
            <w:pPr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f(x)</w:t>
            </w:r>
          </w:p>
        </w:tc>
        <w:tc>
          <w:tcPr>
            <w:tcW w:w="1843" w:type="dxa"/>
            <w:shd w:val="clear" w:color="auto" w:fill="FFFF00"/>
          </w:tcPr>
          <w:p w14:paraId="562F88D0" w14:textId="14E9D3CB" w:rsidR="002425C7" w:rsidRDefault="002425C7" w:rsidP="002425C7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 xml:space="preserve">Write down the coordinates of the </w:t>
            </w:r>
            <w:r w:rsidR="003039E6">
              <w:rPr>
                <w:b/>
                <w:color w:val="FF0000"/>
                <w:sz w:val="24"/>
              </w:rPr>
              <w:t>TURNING POINT</w:t>
            </w:r>
            <w:r>
              <w:rPr>
                <w:b/>
                <w:color w:val="FF0000"/>
                <w:sz w:val="24"/>
              </w:rPr>
              <w:t xml:space="preserve"> of the quadratic </w:t>
            </w:r>
            <w:r w:rsidR="003039E6">
              <w:rPr>
                <w:b/>
                <w:color w:val="FF0000"/>
                <w:sz w:val="24"/>
              </w:rPr>
              <w:t>graph</w:t>
            </w:r>
          </w:p>
        </w:tc>
        <w:tc>
          <w:tcPr>
            <w:tcW w:w="2410" w:type="dxa"/>
            <w:shd w:val="clear" w:color="auto" w:fill="FFFF00"/>
          </w:tcPr>
          <w:p w14:paraId="65E03A47" w14:textId="77777777" w:rsidR="00F50A1E" w:rsidRDefault="002425C7" w:rsidP="002425C7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 xml:space="preserve">Write down the </w:t>
            </w:r>
            <w:r w:rsidR="00BA214A">
              <w:rPr>
                <w:b/>
                <w:color w:val="FF0000"/>
                <w:sz w:val="24"/>
              </w:rPr>
              <w:t>ROOTS</w:t>
            </w:r>
            <w:r>
              <w:rPr>
                <w:b/>
                <w:color w:val="FF0000"/>
                <w:sz w:val="24"/>
              </w:rPr>
              <w:t>, ie solutions to</w:t>
            </w:r>
          </w:p>
          <w:p w14:paraId="3D37D5B2" w14:textId="77777777" w:rsidR="00F50A1E" w:rsidRDefault="002425C7" w:rsidP="002425C7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 xml:space="preserve"> f(x) = 0 </w:t>
            </w:r>
          </w:p>
          <w:p w14:paraId="041143E1" w14:textId="66289061" w:rsidR="002425C7" w:rsidRDefault="002425C7" w:rsidP="002425C7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(if any)</w:t>
            </w:r>
          </w:p>
        </w:tc>
        <w:tc>
          <w:tcPr>
            <w:tcW w:w="4394" w:type="dxa"/>
            <w:shd w:val="clear" w:color="auto" w:fill="FFFF00"/>
          </w:tcPr>
          <w:p w14:paraId="78A078F0" w14:textId="2FD7C79B" w:rsidR="002425C7" w:rsidRDefault="002425C7" w:rsidP="002425C7">
            <w:pPr>
              <w:jc w:val="center"/>
              <w:rPr>
                <w:b/>
                <w:color w:val="FF0000"/>
                <w:sz w:val="24"/>
              </w:rPr>
            </w:pPr>
          </w:p>
          <w:p w14:paraId="3F4C862D" w14:textId="316720BB" w:rsidR="002425C7" w:rsidRDefault="002425C7" w:rsidP="002425C7">
            <w:pPr>
              <w:pStyle w:val="Heading2"/>
            </w:pPr>
            <w:r>
              <w:t>Sketch the quadratic GRAPH</w:t>
            </w:r>
            <w:r w:rsidR="00E2751B">
              <w:t xml:space="preserve"> showing any intercepts</w:t>
            </w:r>
          </w:p>
        </w:tc>
      </w:tr>
      <w:tr w:rsidR="002425C7" w14:paraId="2CB1F875" w14:textId="77777777" w:rsidTr="00561418">
        <w:tc>
          <w:tcPr>
            <w:tcW w:w="2263" w:type="dxa"/>
          </w:tcPr>
          <w:p w14:paraId="4115CFAB" w14:textId="7B3ECFDF" w:rsidR="003039E6" w:rsidRDefault="002425C7" w:rsidP="003039E6">
            <w:pPr>
              <w:jc w:val="center"/>
              <w:rPr>
                <w:rFonts w:ascii="Arial Black" w:hAnsi="Arial Black"/>
                <w:sz w:val="24"/>
              </w:rPr>
            </w:pPr>
            <w:r>
              <w:rPr>
                <w:rFonts w:ascii="Arial Black" w:hAnsi="Arial Black"/>
                <w:position w:val="-6"/>
                <w:sz w:val="24"/>
              </w:rPr>
              <w:object w:dxaOrig="1100" w:dyaOrig="320" w14:anchorId="417E74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pt;height:16.3pt" o:ole="" fillcolor="window">
                  <v:imagedata r:id="rId5" o:title=""/>
                </v:shape>
                <o:OLEObject Type="Embed" ProgID="Equation.DSMT4" ShapeID="_x0000_i1025" DrawAspect="Content" ObjectID="_1664013065" r:id="rId6"/>
              </w:object>
            </w:r>
          </w:p>
          <w:p w14:paraId="2C739FC4" w14:textId="54C52775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A878E2B" w14:textId="5309D17F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sz w:val="24"/>
              </w:rPr>
              <w:t>Example</w:t>
            </w:r>
          </w:p>
          <w:p w14:paraId="3AB6E59B" w14:textId="77777777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AC4E0B2" w14:textId="45D26BA9" w:rsidR="002425C7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sz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0000FF"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  <w:sz w:val="24"/>
                    </w:rPr>
                    <m:t>(x+1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  <w:sz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00FF"/>
                  <w:sz w:val="24"/>
                </w:rPr>
                <m:t>-1+4</m:t>
              </m:r>
            </m:oMath>
          </w:p>
          <w:p w14:paraId="50FC2D5F" w14:textId="75658501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52AC5BFE" w14:textId="736B6553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sz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0000FF"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  <w:sz w:val="24"/>
                    </w:rPr>
                    <m:t>(x+1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  <w:sz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00FF"/>
                  <w:sz w:val="24"/>
                </w:rPr>
                <m:t>+3</m:t>
              </m:r>
            </m:oMath>
          </w:p>
          <w:p w14:paraId="1DECE9E1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1C9F9D3F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260409F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19BD939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1843" w:type="dxa"/>
          </w:tcPr>
          <w:p w14:paraId="4BC28C25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AD7F03D" w14:textId="77777777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23518C5" w14:textId="77777777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A3C3FDD" w14:textId="77777777" w:rsidR="003039E6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2E921CB" w14:textId="52A5DAF8" w:rsidR="003039E6" w:rsidRPr="000A0003" w:rsidRDefault="003039E6" w:rsidP="000A0003">
            <w:pPr>
              <w:jc w:val="center"/>
              <w:rPr>
                <w:b/>
                <w:bCs/>
                <w:sz w:val="24"/>
                <w:szCs w:val="24"/>
              </w:rPr>
            </w:pPr>
            <w:r w:rsidRPr="000A0003">
              <w:rPr>
                <w:b/>
                <w:bCs/>
                <w:color w:val="4472C4" w:themeColor="accent1"/>
                <w:sz w:val="24"/>
                <w:szCs w:val="24"/>
              </w:rPr>
              <w:t>(-1,3)</w:t>
            </w:r>
          </w:p>
        </w:tc>
        <w:tc>
          <w:tcPr>
            <w:tcW w:w="2410" w:type="dxa"/>
          </w:tcPr>
          <w:p w14:paraId="7B1B3190" w14:textId="77777777" w:rsidR="002425C7" w:rsidRDefault="002425C7" w:rsidP="002425C7">
            <w:pPr>
              <w:rPr>
                <w:rFonts w:ascii="Arial Black" w:hAnsi="Arial Black"/>
                <w:sz w:val="24"/>
              </w:rPr>
            </w:pPr>
          </w:p>
          <w:p w14:paraId="6D251B4B" w14:textId="4532606E" w:rsidR="003039E6" w:rsidRPr="003039E6" w:rsidRDefault="005158C4" w:rsidP="003039E6">
            <w:pPr>
              <w:rPr>
                <w:color w:val="4472C4" w:themeColor="accent1"/>
                <w:sz w:val="24"/>
                <w:szCs w:val="24"/>
              </w:rPr>
            </w:pPr>
            <w:r>
              <w:rPr>
                <w:color w:val="4472C4" w:themeColor="accent1"/>
                <w:sz w:val="24"/>
                <w:szCs w:val="24"/>
              </w:rPr>
              <w:t>t</w:t>
            </w:r>
            <w:r w:rsidR="003039E6" w:rsidRPr="003039E6">
              <w:rPr>
                <w:color w:val="4472C4" w:themeColor="accent1"/>
                <w:sz w:val="24"/>
                <w:szCs w:val="24"/>
              </w:rPr>
              <w:t xml:space="preserve">ry to </w:t>
            </w:r>
            <w:r w:rsidR="006F1593" w:rsidRPr="003039E6">
              <w:rPr>
                <w:color w:val="4472C4" w:themeColor="accent1"/>
                <w:sz w:val="24"/>
                <w:szCs w:val="24"/>
              </w:rPr>
              <w:t>solve...</w:t>
            </w:r>
          </w:p>
          <w:p w14:paraId="283AC6D8" w14:textId="77777777" w:rsidR="003039E6" w:rsidRPr="003039E6" w:rsidRDefault="003039E6" w:rsidP="002425C7">
            <w:pPr>
              <w:rPr>
                <w:rFonts w:ascii="Arial Black" w:hAnsi="Arial Black"/>
                <w:b/>
                <w:bCs/>
                <w:color w:val="4472C4" w:themeColor="accent1"/>
                <w:sz w:val="24"/>
              </w:rPr>
            </w:pPr>
          </w:p>
          <w:p w14:paraId="703443BD" w14:textId="77777777" w:rsidR="003039E6" w:rsidRPr="003039E6" w:rsidRDefault="004747BD" w:rsidP="002425C7">
            <w:pPr>
              <w:rPr>
                <w:rFonts w:ascii="Arial Black" w:hAnsi="Arial Black"/>
                <w:b/>
                <w:bCs/>
                <w:color w:val="0000FF"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FF"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FF"/>
                        <w:sz w:val="24"/>
                      </w:rPr>
                      <m:t>(x+1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FF"/>
                        <w:sz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  <w:sz w:val="24"/>
                  </w:rPr>
                  <m:t>+3=0</m:t>
                </m:r>
              </m:oMath>
            </m:oMathPara>
          </w:p>
          <w:p w14:paraId="46AE571A" w14:textId="77777777" w:rsidR="003039E6" w:rsidRDefault="003039E6" w:rsidP="002425C7">
            <w:pPr>
              <w:rPr>
                <w:rFonts w:ascii="Arial Black" w:hAnsi="Arial Black"/>
                <w:b/>
                <w:bCs/>
                <w:color w:val="0000FF"/>
                <w:sz w:val="24"/>
              </w:rPr>
            </w:pPr>
          </w:p>
          <w:p w14:paraId="5616AAC2" w14:textId="6FD73CAD" w:rsidR="003039E6" w:rsidRPr="003039E6" w:rsidRDefault="004747BD" w:rsidP="003039E6">
            <w:pPr>
              <w:rPr>
                <w:rFonts w:ascii="Arial Black" w:hAnsi="Arial Black"/>
                <w:b/>
                <w:bCs/>
                <w:color w:val="0000FF"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FF"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FF"/>
                        <w:sz w:val="24"/>
                      </w:rPr>
                      <m:t>(x+1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FF"/>
                        <w:sz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  <w:sz w:val="24"/>
                  </w:rPr>
                  <m:t>=-3</m:t>
                </m:r>
              </m:oMath>
            </m:oMathPara>
          </w:p>
          <w:p w14:paraId="2F3F9FA7" w14:textId="77777777" w:rsidR="003039E6" w:rsidRPr="003039E6" w:rsidRDefault="003039E6" w:rsidP="003039E6">
            <w:pPr>
              <w:rPr>
                <w:rFonts w:ascii="Arial Black" w:hAnsi="Arial Black"/>
                <w:b/>
                <w:bCs/>
                <w:color w:val="0000FF"/>
                <w:sz w:val="24"/>
              </w:rPr>
            </w:pPr>
          </w:p>
          <w:p w14:paraId="4D17BDD1" w14:textId="77777777" w:rsidR="003039E6" w:rsidRDefault="003039E6" w:rsidP="003039E6">
            <w:pPr>
              <w:rPr>
                <w:color w:val="4472C4" w:themeColor="accent1"/>
                <w:sz w:val="24"/>
                <w:szCs w:val="24"/>
              </w:rPr>
            </w:pPr>
            <w:r w:rsidRPr="003039E6">
              <w:rPr>
                <w:color w:val="4472C4" w:themeColor="accent1"/>
                <w:sz w:val="24"/>
                <w:szCs w:val="24"/>
              </w:rPr>
              <w:t>Not possible so no roots</w:t>
            </w:r>
          </w:p>
          <w:p w14:paraId="1876C3E1" w14:textId="77777777" w:rsidR="003039E6" w:rsidRDefault="003039E6" w:rsidP="003039E6">
            <w:pPr>
              <w:rPr>
                <w:color w:val="4472C4" w:themeColor="accent1"/>
                <w:sz w:val="24"/>
                <w:szCs w:val="24"/>
              </w:rPr>
            </w:pPr>
          </w:p>
          <w:p w14:paraId="008EBC5E" w14:textId="7ED3CCE6" w:rsidR="008E0C7B" w:rsidRDefault="003039E6" w:rsidP="003039E6">
            <w:pPr>
              <w:rPr>
                <w:color w:val="4472C4" w:themeColor="accent1"/>
                <w:sz w:val="16"/>
                <w:szCs w:val="16"/>
              </w:rPr>
            </w:pPr>
            <w:r w:rsidRPr="003039E6">
              <w:rPr>
                <w:color w:val="4472C4" w:themeColor="accent1"/>
                <w:sz w:val="16"/>
                <w:szCs w:val="16"/>
              </w:rPr>
              <w:t xml:space="preserve">[Note – could also see </w:t>
            </w:r>
            <w:r w:rsidR="008E0C7B">
              <w:rPr>
                <w:color w:val="4472C4" w:themeColor="accent1"/>
                <w:sz w:val="16"/>
                <w:szCs w:val="16"/>
              </w:rPr>
              <w:t>determine no roots from:</w:t>
            </w:r>
          </w:p>
          <w:p w14:paraId="6485BD03" w14:textId="77777777" w:rsidR="008E0C7B" w:rsidRDefault="003039E6" w:rsidP="008E0C7B">
            <w:pPr>
              <w:rPr>
                <w:color w:val="4472C4" w:themeColor="accent1"/>
                <w:sz w:val="16"/>
                <w:szCs w:val="16"/>
              </w:rPr>
            </w:pPr>
            <w:r w:rsidRPr="008E0C7B">
              <w:rPr>
                <w:color w:val="4472C4" w:themeColor="accent1"/>
                <w:sz w:val="16"/>
                <w:szCs w:val="16"/>
              </w:rPr>
              <w:t xml:space="preserve">shape of curve and TP </w:t>
            </w:r>
          </w:p>
          <w:p w14:paraId="49F2BF82" w14:textId="1B49426B" w:rsidR="003039E6" w:rsidRPr="008E0C7B" w:rsidRDefault="003039E6" w:rsidP="008E0C7B">
            <w:pPr>
              <w:rPr>
                <w:sz w:val="16"/>
                <w:szCs w:val="16"/>
              </w:rPr>
            </w:pPr>
            <w:r w:rsidRPr="008E0C7B">
              <w:rPr>
                <w:color w:val="4472C4" w:themeColor="accent1"/>
                <w:sz w:val="16"/>
                <w:szCs w:val="16"/>
              </w:rPr>
              <w:t>or use of discriminant]</w:t>
            </w:r>
          </w:p>
        </w:tc>
        <w:tc>
          <w:tcPr>
            <w:tcW w:w="4394" w:type="dxa"/>
          </w:tcPr>
          <w:p w14:paraId="1DBA66E6" w14:textId="7B6FF399" w:rsidR="002425C7" w:rsidRDefault="003039E6" w:rsidP="002425C7">
            <w:pPr>
              <w:rPr>
                <w:rFonts w:ascii="Arial Black" w:hAnsi="Arial Black"/>
                <w:sz w:val="24"/>
              </w:rPr>
            </w:pPr>
            <w:r>
              <w:rPr>
                <w:rFonts w:ascii="Arial Black" w:hAnsi="Arial Black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0" allowOverlap="1" wp14:anchorId="5518E9EF" wp14:editId="0E659D26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1678305</wp:posOffset>
                      </wp:positionV>
                      <wp:extent cx="2468880" cy="0"/>
                      <wp:effectExtent l="0" t="0" r="0" b="0"/>
                      <wp:wrapNone/>
                      <wp:docPr id="16" name="Lin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68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0C7487F" id="Line 5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25pt,132.15pt" to="201.65pt,13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0" allowOverlap="1" wp14:anchorId="37D3555C" wp14:editId="07DC2E95">
                      <wp:simplePos x="0" y="0"/>
                      <wp:positionH relativeFrom="column">
                        <wp:posOffset>1826260</wp:posOffset>
                      </wp:positionH>
                      <wp:positionV relativeFrom="paragraph">
                        <wp:posOffset>549910</wp:posOffset>
                      </wp:positionV>
                      <wp:extent cx="7620" cy="1424940"/>
                      <wp:effectExtent l="38100" t="38100" r="68580" b="22860"/>
                      <wp:wrapNone/>
                      <wp:docPr id="15" name="Lin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20" cy="14249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298A3956" id="Line 60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8pt,43.3pt" to="144.4pt,1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" o:allowincell="f">
                      <v:stroke endarrow="block"/>
                    </v:line>
                  </w:pict>
                </mc:Fallback>
              </mc:AlternateContent>
            </w:r>
            <w:r w:rsidR="002425C7">
              <w:rPr>
                <w:rFonts w:ascii="Arial Black" w:hAnsi="Arial Black"/>
                <w:position w:val="-10"/>
                <w:sz w:val="24"/>
              </w:rPr>
              <w:object w:dxaOrig="1480" w:dyaOrig="360" w14:anchorId="2B4C0B0B">
                <v:shape id="_x0000_i1026" type="#_x0000_t75" style="width:74.05pt;height:17.65pt" o:ole="" fillcolor="window">
                  <v:imagedata r:id="rId7" o:title=""/>
                </v:shape>
                <o:OLEObject Type="Embed" ProgID="Equation.DSMT4" ShapeID="_x0000_i1026" DrawAspect="Content" ObjectID="_1664013066" r:id="rId8"/>
              </w:object>
            </w:r>
          </w:p>
          <w:p w14:paraId="4BB9E5CC" w14:textId="77777777" w:rsidR="001226F0" w:rsidRDefault="001226F0" w:rsidP="002425C7">
            <w:pPr>
              <w:rPr>
                <w:rFonts w:ascii="Arial Black" w:hAnsi="Arial Black"/>
                <w:sz w:val="24"/>
              </w:rPr>
            </w:pPr>
          </w:p>
          <w:p w14:paraId="7D09837A" w14:textId="10E11E4F" w:rsidR="001226F0" w:rsidRDefault="0057537A" w:rsidP="002425C7">
            <w:pPr>
              <w:rPr>
                <w:rFonts w:ascii="Arial Black" w:hAnsi="Arial Black"/>
                <w:sz w:val="24"/>
              </w:rPr>
            </w:pPr>
            <w:r w:rsidRPr="001226F0">
              <w:rPr>
                <w:rFonts w:ascii="Arial Black" w:hAnsi="Arial Black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376E09E" wp14:editId="4D3EA5B7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123070</wp:posOffset>
                      </wp:positionV>
                      <wp:extent cx="1418230" cy="803275"/>
                      <wp:effectExtent l="0" t="0" r="10795" b="15875"/>
                      <wp:wrapNone/>
                      <wp:docPr id="18" name="Freeform: Shap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8230" cy="803275"/>
                              </a:xfrm>
                              <a:custGeom>
                                <a:avLst/>
                                <a:gdLst>
                                  <a:gd name="connsiteX0" fmla="*/ 0 w 5299969"/>
                                  <a:gd name="connsiteY0" fmla="*/ 159799 h 2743600"/>
                                  <a:gd name="connsiteX1" fmla="*/ 2485748 w 5299969"/>
                                  <a:gd name="connsiteY1" fmla="*/ 2743200 h 2743600"/>
                                  <a:gd name="connsiteX2" fmla="*/ 5299969 w 5299969"/>
                                  <a:gd name="connsiteY2" fmla="*/ 0 h 27436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299969" h="2743600">
                                    <a:moveTo>
                                      <a:pt x="0" y="159799"/>
                                    </a:moveTo>
                                    <a:cubicBezTo>
                                      <a:pt x="801210" y="1464816"/>
                                      <a:pt x="1602420" y="2769833"/>
                                      <a:pt x="2485748" y="2743200"/>
                                    </a:cubicBezTo>
                                    <a:cubicBezTo>
                                      <a:pt x="3369076" y="2716567"/>
                                      <a:pt x="4839810" y="455720"/>
                                      <a:pt x="5299969" y="0"/>
                                    </a:cubicBezTo>
                                  </a:path>
                                </a:pathLst>
                              </a:custGeom>
                              <a:ln/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tlCol="0" anchor="ctr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2F6CE74" id="Freeform: Shape 5" o:spid="_x0000_s1026" style="position:absolute;margin-left:64.5pt;margin-top:9.7pt;width:111.65pt;height:6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99969,274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" path="m,159799c801210,1464816,1602420,2769833,2485748,2743200,3369076,2716567,4839810,455720,5299969,e" filled="f" strokecolor="#4472c4 [3204]" strokeweight="1.5pt">
                      <v:stroke joinstyle="miter"/>
                      <v:path arrowok="t" o:connecttype="custom" o:connectlocs="0,46786;665167,803158;1418230,0" o:connectangles="0,0,0"/>
                    </v:shape>
                  </w:pict>
                </mc:Fallback>
              </mc:AlternateContent>
            </w:r>
          </w:p>
          <w:p w14:paraId="079C7D9B" w14:textId="77777777" w:rsidR="001226F0" w:rsidRDefault="001226F0" w:rsidP="002425C7">
            <w:pPr>
              <w:rPr>
                <w:rFonts w:ascii="Arial Black" w:hAnsi="Arial Black"/>
                <w:sz w:val="24"/>
              </w:rPr>
            </w:pPr>
          </w:p>
          <w:p w14:paraId="1125B35A" w14:textId="77777777" w:rsidR="001226F0" w:rsidRDefault="001226F0" w:rsidP="002425C7">
            <w:pPr>
              <w:rPr>
                <w:rFonts w:ascii="Arial Black" w:hAnsi="Arial Black"/>
                <w:sz w:val="24"/>
              </w:rPr>
            </w:pPr>
          </w:p>
          <w:p w14:paraId="04C24A88" w14:textId="7D9DBED2" w:rsidR="001226F0" w:rsidRPr="001226F0" w:rsidRDefault="001226F0" w:rsidP="001226F0">
            <w:pPr>
              <w:rPr>
                <w:color w:val="0000FF"/>
                <w:sz w:val="24"/>
                <w:szCs w:val="24"/>
              </w:rPr>
            </w:pPr>
            <w:r>
              <w:t xml:space="preserve">                                                           </w:t>
            </w:r>
            <w:r w:rsidRPr="001226F0">
              <w:rPr>
                <w:color w:val="4472C4" w:themeColor="accent1"/>
                <w:sz w:val="24"/>
                <w:szCs w:val="24"/>
              </w:rPr>
              <w:t>4</w:t>
            </w:r>
          </w:p>
        </w:tc>
      </w:tr>
      <w:tr w:rsidR="002425C7" w14:paraId="18848318" w14:textId="77777777" w:rsidTr="00561418">
        <w:tc>
          <w:tcPr>
            <w:tcW w:w="2263" w:type="dxa"/>
          </w:tcPr>
          <w:p w14:paraId="42956B0F" w14:textId="60B6269E" w:rsidR="002425C7" w:rsidRDefault="00F50A1E" w:rsidP="002425C7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0" allowOverlap="1" wp14:anchorId="1F506955" wp14:editId="54EB44AB">
                      <wp:simplePos x="0" y="0"/>
                      <wp:positionH relativeFrom="column">
                        <wp:posOffset>4417060</wp:posOffset>
                      </wp:positionH>
                      <wp:positionV relativeFrom="paragraph">
                        <wp:posOffset>255905</wp:posOffset>
                      </wp:positionV>
                      <wp:extent cx="0" cy="1645920"/>
                      <wp:effectExtent l="0" t="0" r="0" b="0"/>
                      <wp:wrapNone/>
                      <wp:docPr id="14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459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E15C5DF" id="Line 61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8pt,20.15pt" to="347.8pt,1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0" allowOverlap="1" wp14:anchorId="6AE5AE87" wp14:editId="470462BC">
                      <wp:simplePos x="0" y="0"/>
                      <wp:positionH relativeFrom="column">
                        <wp:posOffset>3868420</wp:posOffset>
                      </wp:positionH>
                      <wp:positionV relativeFrom="paragraph">
                        <wp:posOffset>1170305</wp:posOffset>
                      </wp:positionV>
                      <wp:extent cx="2377440" cy="0"/>
                      <wp:effectExtent l="0" t="0" r="0" b="0"/>
                      <wp:wrapNone/>
                      <wp:docPr id="13" name="Lin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77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48DA2CD" id="Line 6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4.6pt,92.15pt" to="491.8pt,9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" o:allowincell="f">
                      <v:stroke endarrow="block"/>
                    </v:line>
                  </w:pict>
                </mc:Fallback>
              </mc:AlternateContent>
            </w:r>
            <w:r w:rsidR="002425C7">
              <w:rPr>
                <w:rFonts w:ascii="Arial Black" w:hAnsi="Arial Black"/>
                <w:color w:val="0000FF"/>
                <w:position w:val="-6"/>
                <w:sz w:val="24"/>
              </w:rPr>
              <w:object w:dxaOrig="1100" w:dyaOrig="320" w14:anchorId="08656A48">
                <v:shape id="_x0000_i1027" type="#_x0000_t75" style="width:55pt;height:16.3pt" o:ole="" fillcolor="window">
                  <v:imagedata r:id="rId9" o:title=""/>
                </v:shape>
                <o:OLEObject Type="Embed" ProgID="Equation.DSMT4" ShapeID="_x0000_i1027" DrawAspect="Content" ObjectID="_1664013067" r:id="rId10"/>
              </w:object>
            </w:r>
          </w:p>
          <w:p w14:paraId="7938EE05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18103246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0657608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F6DD924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42FF174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E4EAB89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B1769AE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C3E19EA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1843" w:type="dxa"/>
          </w:tcPr>
          <w:p w14:paraId="757520D0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410" w:type="dxa"/>
          </w:tcPr>
          <w:p w14:paraId="0AD90C69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394" w:type="dxa"/>
          </w:tcPr>
          <w:p w14:paraId="2978C0AD" w14:textId="00A9BD8A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10"/>
                <w:sz w:val="24"/>
              </w:rPr>
              <w:object w:dxaOrig="1480" w:dyaOrig="360" w14:anchorId="35AAFBBD">
                <v:shape id="_x0000_i1028" type="#_x0000_t75" style="width:74.05pt;height:17.65pt" o:ole="" fillcolor="window">
                  <v:imagedata r:id="rId11" o:title=""/>
                </v:shape>
                <o:OLEObject Type="Embed" ProgID="Equation.DSMT4" ShapeID="_x0000_i1028" DrawAspect="Content" ObjectID="_1664013068" r:id="rId12"/>
              </w:object>
            </w:r>
          </w:p>
        </w:tc>
      </w:tr>
      <w:tr w:rsidR="002425C7" w14:paraId="113CCAAF" w14:textId="77777777" w:rsidTr="00561418">
        <w:tc>
          <w:tcPr>
            <w:tcW w:w="2263" w:type="dxa"/>
          </w:tcPr>
          <w:p w14:paraId="2EA5E5D2" w14:textId="40FD98E1" w:rsidR="002425C7" w:rsidRDefault="002425C7" w:rsidP="002425C7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6"/>
                <w:sz w:val="24"/>
              </w:rPr>
              <w:object w:dxaOrig="1180" w:dyaOrig="320" w14:anchorId="19407F4C">
                <v:shape id="_x0000_i1029" type="#_x0000_t75" style="width:59.1pt;height:16.3pt" o:ole="" fillcolor="window">
                  <v:imagedata r:id="rId13" o:title=""/>
                </v:shape>
                <o:OLEObject Type="Embed" ProgID="Equation.DSMT4" ShapeID="_x0000_i1029" DrawAspect="Content" ObjectID="_1664013069" r:id="rId14"/>
              </w:object>
            </w:r>
          </w:p>
          <w:p w14:paraId="2D6E6250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EBE534D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68EB2AC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B695A83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3C207E3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5B5876D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0193305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1C7192A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1843" w:type="dxa"/>
          </w:tcPr>
          <w:p w14:paraId="6E1D2BA2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410" w:type="dxa"/>
          </w:tcPr>
          <w:p w14:paraId="6411063C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394" w:type="dxa"/>
          </w:tcPr>
          <w:p w14:paraId="701FDBB6" w14:textId="5BDECFA5" w:rsidR="002425C7" w:rsidRDefault="003039E6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0" allowOverlap="1" wp14:anchorId="7B88423F" wp14:editId="2EB56DA0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1348105</wp:posOffset>
                      </wp:positionV>
                      <wp:extent cx="2286000" cy="0"/>
                      <wp:effectExtent l="0" t="0" r="0" b="0"/>
                      <wp:wrapNone/>
                      <wp:docPr id="12" name="Lin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72949A5B" id="Line 6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85pt,106.15pt" to="181.85pt,10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0" allowOverlap="1" wp14:anchorId="35625AC1" wp14:editId="24571B0C">
                      <wp:simplePos x="0" y="0"/>
                      <wp:positionH relativeFrom="column">
                        <wp:posOffset>450215</wp:posOffset>
                      </wp:positionH>
                      <wp:positionV relativeFrom="paragraph">
                        <wp:posOffset>319405</wp:posOffset>
                      </wp:positionV>
                      <wp:extent cx="0" cy="1554480"/>
                      <wp:effectExtent l="0" t="0" r="0" b="0"/>
                      <wp:wrapNone/>
                      <wp:docPr id="11" name="Lin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554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7A247AC9" id="Line 63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45pt,25.15pt" to="35.45pt,1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" o:allowincell="f">
                      <v:stroke endarrow="block"/>
                    </v:line>
                  </w:pict>
                </mc:Fallback>
              </mc:AlternateContent>
            </w:r>
            <w:r w:rsidR="002425C7">
              <w:rPr>
                <w:rFonts w:ascii="Arial Black" w:hAnsi="Arial Black"/>
                <w:color w:val="0000FF"/>
                <w:position w:val="-10"/>
                <w:sz w:val="24"/>
              </w:rPr>
              <w:object w:dxaOrig="1560" w:dyaOrig="360" w14:anchorId="5A6050A3">
                <v:shape id="_x0000_i1030" type="#_x0000_t75" style="width:78.1pt;height:17.65pt" o:ole="" fillcolor="window">
                  <v:imagedata r:id="rId15" o:title=""/>
                </v:shape>
                <o:OLEObject Type="Embed" ProgID="Equation.DSMT4" ShapeID="_x0000_i1030" DrawAspect="Content" ObjectID="_1664013070" r:id="rId16"/>
              </w:object>
            </w:r>
          </w:p>
        </w:tc>
      </w:tr>
      <w:tr w:rsidR="002425C7" w14:paraId="2C9A75D0" w14:textId="77777777" w:rsidTr="00561418">
        <w:tc>
          <w:tcPr>
            <w:tcW w:w="2263" w:type="dxa"/>
          </w:tcPr>
          <w:p w14:paraId="64384EE6" w14:textId="6DE7F4BF" w:rsidR="002425C7" w:rsidRDefault="002425C7" w:rsidP="002425C7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6"/>
                <w:sz w:val="24"/>
              </w:rPr>
              <w:object w:dxaOrig="1040" w:dyaOrig="320" w14:anchorId="104BDB11">
                <v:shape id="_x0000_i1031" type="#_x0000_t75" style="width:52.3pt;height:16.3pt" o:ole="" fillcolor="window">
                  <v:imagedata r:id="rId17" o:title=""/>
                </v:shape>
                <o:OLEObject Type="Embed" ProgID="Equation.DSMT4" ShapeID="_x0000_i1031" DrawAspect="Content" ObjectID="_1664013071" r:id="rId18"/>
              </w:object>
            </w:r>
          </w:p>
          <w:p w14:paraId="5F37B7A7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78D634C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6274E74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CF964B9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9B1A3FE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EECF31A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337369C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1843" w:type="dxa"/>
          </w:tcPr>
          <w:p w14:paraId="5836FCC6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410" w:type="dxa"/>
          </w:tcPr>
          <w:p w14:paraId="4E98DB11" w14:textId="77777777" w:rsidR="002425C7" w:rsidRDefault="002425C7" w:rsidP="002425C7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394" w:type="dxa"/>
          </w:tcPr>
          <w:p w14:paraId="508C2CAB" w14:textId="76A53CC4" w:rsidR="002425C7" w:rsidRDefault="00561418" w:rsidP="002425C7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0" allowOverlap="1" wp14:anchorId="3C0268BD" wp14:editId="5905E187">
                      <wp:simplePos x="0" y="0"/>
                      <wp:positionH relativeFrom="column">
                        <wp:posOffset>1477163</wp:posOffset>
                      </wp:positionH>
                      <wp:positionV relativeFrom="paragraph">
                        <wp:posOffset>89689</wp:posOffset>
                      </wp:positionV>
                      <wp:extent cx="4943" cy="1245562"/>
                      <wp:effectExtent l="76200" t="38100" r="71755" b="12065"/>
                      <wp:wrapNone/>
                      <wp:docPr id="10" name="Lin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943" cy="12455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397517C6" id="Line 66" o:spid="_x0000_s1026" style="position:absolute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pt,7.05pt" to="116.7pt,10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0" allowOverlap="1" wp14:anchorId="4378E73D" wp14:editId="2E1DC4DB">
                      <wp:simplePos x="0" y="0"/>
                      <wp:positionH relativeFrom="column">
                        <wp:posOffset>56978</wp:posOffset>
                      </wp:positionH>
                      <wp:positionV relativeFrom="paragraph">
                        <wp:posOffset>536541</wp:posOffset>
                      </wp:positionV>
                      <wp:extent cx="2377440" cy="0"/>
                      <wp:effectExtent l="0" t="0" r="0" b="0"/>
                      <wp:wrapNone/>
                      <wp:docPr id="9" name="Lin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77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791F7032" id="Line 65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pt,42.25pt" to="191.7pt,4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" o:allowincell="f">
                      <v:stroke endarrow="block"/>
                    </v:line>
                  </w:pict>
                </mc:Fallback>
              </mc:AlternateContent>
            </w:r>
            <w:r w:rsidR="002425C7">
              <w:rPr>
                <w:rFonts w:ascii="Arial Black" w:hAnsi="Arial Black"/>
                <w:color w:val="0000FF"/>
                <w:position w:val="-10"/>
                <w:sz w:val="24"/>
              </w:rPr>
              <w:object w:dxaOrig="1420" w:dyaOrig="360" w14:anchorId="491FCEBA">
                <v:shape id="_x0000_i1032" type="#_x0000_t75" style="width:70.65pt;height:17.65pt" o:ole="" fillcolor="window">
                  <v:imagedata r:id="rId19" o:title=""/>
                </v:shape>
                <o:OLEObject Type="Embed" ProgID="Equation.DSMT4" ShapeID="_x0000_i1032" DrawAspect="Content" ObjectID="_1664013072" r:id="rId20"/>
              </w:object>
            </w:r>
          </w:p>
        </w:tc>
      </w:tr>
    </w:tbl>
    <w:p w14:paraId="3CA6704C" w14:textId="77777777" w:rsidR="002D5049" w:rsidRDefault="002D5049">
      <w:pPr>
        <w:pStyle w:val="Heading1"/>
        <w:jc w:val="center"/>
        <w:rPr>
          <w:color w:val="008000"/>
        </w:rPr>
      </w:pPr>
      <w:r>
        <w:rPr>
          <w:color w:val="008000"/>
        </w:rPr>
        <w:lastRenderedPageBreak/>
        <w:t>Completing the square (continued)</w:t>
      </w:r>
    </w:p>
    <w:p w14:paraId="582EF53D" w14:textId="77777777" w:rsidR="002D5049" w:rsidRDefault="002D5049">
      <w:pPr>
        <w:rPr>
          <w:rFonts w:ascii="Arial Black" w:hAnsi="Arial Black"/>
          <w:b/>
          <w:color w:val="0000FF"/>
          <w:sz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10"/>
        <w:gridCol w:w="2176"/>
        <w:gridCol w:w="4628"/>
      </w:tblGrid>
      <w:tr w:rsidR="002D5049" w14:paraId="6A82B88A" w14:textId="77777777">
        <w:tc>
          <w:tcPr>
            <w:tcW w:w="3510" w:type="dxa"/>
            <w:shd w:val="clear" w:color="auto" w:fill="00FFFF"/>
          </w:tcPr>
          <w:p w14:paraId="1C831900" w14:textId="77777777" w:rsidR="002D5049" w:rsidRDefault="002D5049">
            <w:pPr>
              <w:jc w:val="center"/>
              <w:rPr>
                <w:b/>
                <w:color w:val="FF0000"/>
                <w:sz w:val="24"/>
              </w:rPr>
            </w:pPr>
          </w:p>
          <w:p w14:paraId="6C62E7CB" w14:textId="77777777" w:rsidR="002D5049" w:rsidRDefault="002D5049">
            <w:pPr>
              <w:jc w:val="center"/>
              <w:rPr>
                <w:b/>
                <w:color w:val="800080"/>
                <w:sz w:val="24"/>
              </w:rPr>
            </w:pPr>
            <w:r>
              <w:rPr>
                <w:b/>
                <w:color w:val="800080"/>
                <w:sz w:val="24"/>
              </w:rPr>
              <w:t>Complete the square for the quadratic EXPRESSION</w:t>
            </w:r>
          </w:p>
        </w:tc>
        <w:tc>
          <w:tcPr>
            <w:tcW w:w="2176" w:type="dxa"/>
            <w:shd w:val="clear" w:color="auto" w:fill="00FFFF"/>
          </w:tcPr>
          <w:p w14:paraId="29634BF0" w14:textId="77777777" w:rsidR="002D5049" w:rsidRDefault="002D5049">
            <w:pPr>
              <w:jc w:val="center"/>
              <w:rPr>
                <w:b/>
                <w:color w:val="800080"/>
                <w:sz w:val="24"/>
              </w:rPr>
            </w:pPr>
            <w:r>
              <w:rPr>
                <w:b/>
                <w:color w:val="800080"/>
                <w:sz w:val="24"/>
              </w:rPr>
              <w:t>Write down the coordinates of the turning point of the quadratic GRAPH</w:t>
            </w:r>
          </w:p>
        </w:tc>
        <w:tc>
          <w:tcPr>
            <w:tcW w:w="4628" w:type="dxa"/>
            <w:shd w:val="clear" w:color="auto" w:fill="00FFFF"/>
          </w:tcPr>
          <w:p w14:paraId="6164ECF5" w14:textId="77777777" w:rsidR="002D5049" w:rsidRDefault="002D5049">
            <w:pPr>
              <w:jc w:val="center"/>
              <w:rPr>
                <w:b/>
                <w:color w:val="FF0000"/>
                <w:sz w:val="24"/>
              </w:rPr>
            </w:pPr>
          </w:p>
          <w:p w14:paraId="77E36ABC" w14:textId="77777777" w:rsidR="002D5049" w:rsidRDefault="002D5049">
            <w:pPr>
              <w:pStyle w:val="Heading2"/>
              <w:rPr>
                <w:color w:val="800080"/>
              </w:rPr>
            </w:pPr>
            <w:r>
              <w:rPr>
                <w:color w:val="800080"/>
              </w:rPr>
              <w:t>Sketch the quadratic GRAPH</w:t>
            </w:r>
          </w:p>
        </w:tc>
      </w:tr>
      <w:tr w:rsidR="002D5049" w14:paraId="553BF403" w14:textId="77777777">
        <w:tc>
          <w:tcPr>
            <w:tcW w:w="3510" w:type="dxa"/>
          </w:tcPr>
          <w:p w14:paraId="33EE64EB" w14:textId="60161DB2" w:rsidR="002D5049" w:rsidRDefault="00F50A1E">
            <w:pPr>
              <w:jc w:val="center"/>
              <w:rPr>
                <w:rFonts w:ascii="Arial Black" w:hAnsi="Arial Black"/>
                <w:sz w:val="24"/>
              </w:rPr>
            </w:pPr>
            <w:r>
              <w:rPr>
                <w:rFonts w:ascii="Arial Black" w:hAnsi="Arial Black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644A8E35" wp14:editId="5364E0EF">
                      <wp:simplePos x="0" y="0"/>
                      <wp:positionH relativeFrom="column">
                        <wp:posOffset>4234180</wp:posOffset>
                      </wp:positionH>
                      <wp:positionV relativeFrom="paragraph">
                        <wp:posOffset>184785</wp:posOffset>
                      </wp:positionV>
                      <wp:extent cx="0" cy="1554480"/>
                      <wp:effectExtent l="0" t="0" r="0" b="0"/>
                      <wp:wrapNone/>
                      <wp:docPr id="8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554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34CF3A6" id="Line 12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4pt,14.55pt" to="333.4pt,13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 wp14:anchorId="1B3E82E3" wp14:editId="5A5B9C2D">
                      <wp:simplePos x="0" y="0"/>
                      <wp:positionH relativeFrom="column">
                        <wp:posOffset>3868420</wp:posOffset>
                      </wp:positionH>
                      <wp:positionV relativeFrom="paragraph">
                        <wp:posOffset>824865</wp:posOffset>
                      </wp:positionV>
                      <wp:extent cx="2468880" cy="0"/>
                      <wp:effectExtent l="0" t="0" r="0" b="0"/>
                      <wp:wrapNone/>
                      <wp:docPr id="7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68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75D7967" id="Line 1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4.6pt,64.95pt" to="499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" o:allowincell="f">
                      <v:stroke endarrow="block"/>
                    </v:line>
                  </w:pict>
                </mc:Fallback>
              </mc:AlternateContent>
            </w:r>
            <w:r w:rsidR="002D5049">
              <w:rPr>
                <w:rFonts w:ascii="Arial Black" w:hAnsi="Arial Black"/>
                <w:position w:val="-6"/>
                <w:sz w:val="24"/>
              </w:rPr>
              <w:object w:dxaOrig="1240" w:dyaOrig="320" w14:anchorId="48300D10">
                <v:shape id="_x0000_i1033" type="#_x0000_t75" style="width:61.8pt;height:16.3pt" o:ole="" fillcolor="window">
                  <v:imagedata r:id="rId21" o:title=""/>
                </v:shape>
                <o:OLEObject Type="Embed" ProgID="Equation.DSMT4" ShapeID="_x0000_i1033" DrawAspect="Content" ObjectID="_1664013073" r:id="rId22"/>
              </w:object>
            </w:r>
          </w:p>
          <w:p w14:paraId="5BA25C98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EC70928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4B750D9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7A55E7C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1E26AA18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C5815B0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A44D8E7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6E41F932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176" w:type="dxa"/>
          </w:tcPr>
          <w:p w14:paraId="7401E6DA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628" w:type="dxa"/>
          </w:tcPr>
          <w:p w14:paraId="0802246C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position w:val="-10"/>
                <w:sz w:val="24"/>
              </w:rPr>
              <w:object w:dxaOrig="1600" w:dyaOrig="360" w14:anchorId="76720D67">
                <v:shape id="_x0000_i1034" type="#_x0000_t75" style="width:80.15pt;height:17.65pt" o:ole="" fillcolor="window">
                  <v:imagedata r:id="rId23" o:title=""/>
                </v:shape>
                <o:OLEObject Type="Embed" ProgID="Equation.DSMT4" ShapeID="_x0000_i1034" DrawAspect="Content" ObjectID="_1664013074" r:id="rId24"/>
              </w:object>
            </w:r>
          </w:p>
        </w:tc>
      </w:tr>
      <w:tr w:rsidR="002D5049" w14:paraId="203BD955" w14:textId="77777777">
        <w:tc>
          <w:tcPr>
            <w:tcW w:w="3510" w:type="dxa"/>
          </w:tcPr>
          <w:p w14:paraId="780CFA71" w14:textId="140FCA13" w:rsidR="002D5049" w:rsidRDefault="00F50A1E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10792C85" wp14:editId="682CA701">
                      <wp:simplePos x="0" y="0"/>
                      <wp:positionH relativeFrom="column">
                        <wp:posOffset>5605780</wp:posOffset>
                      </wp:positionH>
                      <wp:positionV relativeFrom="paragraph">
                        <wp:posOffset>164465</wp:posOffset>
                      </wp:positionV>
                      <wp:extent cx="0" cy="1645920"/>
                      <wp:effectExtent l="0" t="0" r="0" b="0"/>
                      <wp:wrapNone/>
                      <wp:docPr id="6" name="Lin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459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5A29B75" id="Line 13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.4pt,12.95pt" to="441.4pt,1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13ADA6C9" wp14:editId="7BFC23AF">
                      <wp:simplePos x="0" y="0"/>
                      <wp:positionH relativeFrom="column">
                        <wp:posOffset>3685540</wp:posOffset>
                      </wp:positionH>
                      <wp:positionV relativeFrom="paragraph">
                        <wp:posOffset>530225</wp:posOffset>
                      </wp:positionV>
                      <wp:extent cx="2377440" cy="0"/>
                      <wp:effectExtent l="0" t="0" r="0" b="0"/>
                      <wp:wrapNone/>
                      <wp:docPr id="5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77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34BFCF7" id="Line 1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2pt,41.75pt" to="477.4pt,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" o:allowincell="f">
                      <v:stroke endarrow="block"/>
                    </v:line>
                  </w:pict>
                </mc:Fallback>
              </mc:AlternateContent>
            </w:r>
            <w:r w:rsidR="002D5049">
              <w:rPr>
                <w:rFonts w:ascii="Arial Black" w:hAnsi="Arial Black"/>
                <w:color w:val="0000FF"/>
                <w:position w:val="-6"/>
                <w:sz w:val="24"/>
              </w:rPr>
              <w:object w:dxaOrig="1219" w:dyaOrig="320" w14:anchorId="07E436E7">
                <v:shape id="_x0000_i1035" type="#_x0000_t75" style="width:61.15pt;height:16.3pt" o:ole="" fillcolor="window">
                  <v:imagedata r:id="rId25" o:title=""/>
                </v:shape>
                <o:OLEObject Type="Embed" ProgID="Equation.DSMT4" ShapeID="_x0000_i1035" DrawAspect="Content" ObjectID="_1664013075" r:id="rId26"/>
              </w:object>
            </w:r>
          </w:p>
          <w:p w14:paraId="24F0BBB6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25DF5EE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9B089DF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74A604C1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0114AAA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526A1A9F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B8C2ED0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5BECAE5D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176" w:type="dxa"/>
          </w:tcPr>
          <w:p w14:paraId="21EA0698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628" w:type="dxa"/>
          </w:tcPr>
          <w:p w14:paraId="2A0BC2C5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10"/>
                <w:sz w:val="24"/>
              </w:rPr>
              <w:object w:dxaOrig="1600" w:dyaOrig="360" w14:anchorId="591AF324">
                <v:shape id="_x0000_i1036" type="#_x0000_t75" style="width:80.15pt;height:17.65pt" o:ole="" fillcolor="window">
                  <v:imagedata r:id="rId27" o:title=""/>
                </v:shape>
                <o:OLEObject Type="Embed" ProgID="Equation.DSMT4" ShapeID="_x0000_i1036" DrawAspect="Content" ObjectID="_1664013076" r:id="rId28"/>
              </w:object>
            </w:r>
          </w:p>
        </w:tc>
      </w:tr>
      <w:tr w:rsidR="002D5049" w14:paraId="77C9E2DA" w14:textId="77777777">
        <w:tc>
          <w:tcPr>
            <w:tcW w:w="3510" w:type="dxa"/>
          </w:tcPr>
          <w:p w14:paraId="330D5C95" w14:textId="2DE837AE" w:rsidR="002D5049" w:rsidRDefault="00F50A1E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 wp14:anchorId="79EE80E5" wp14:editId="07644CF0">
                      <wp:simplePos x="0" y="0"/>
                      <wp:positionH relativeFrom="column">
                        <wp:posOffset>5514340</wp:posOffset>
                      </wp:positionH>
                      <wp:positionV relativeFrom="paragraph">
                        <wp:posOffset>327025</wp:posOffset>
                      </wp:positionV>
                      <wp:extent cx="0" cy="1554480"/>
                      <wp:effectExtent l="0" t="0" r="0" b="0"/>
                      <wp:wrapNone/>
                      <wp:docPr id="4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554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21C4DA8" id="Line 15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4.2pt,25.75pt" to="434.2pt,1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4DD3C2B5" wp14:editId="34CFD863">
                      <wp:simplePos x="0" y="0"/>
                      <wp:positionH relativeFrom="column">
                        <wp:posOffset>3776980</wp:posOffset>
                      </wp:positionH>
                      <wp:positionV relativeFrom="paragraph">
                        <wp:posOffset>1698625</wp:posOffset>
                      </wp:positionV>
                      <wp:extent cx="2286000" cy="0"/>
                      <wp:effectExtent l="0" t="0" r="0" b="0"/>
                      <wp:wrapNone/>
                      <wp:docPr id="3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15F2472" id="Line 1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4pt,133.75pt" to="477.4pt,1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" o:allowincell="f">
                      <v:stroke endarrow="block"/>
                    </v:line>
                  </w:pict>
                </mc:Fallback>
              </mc:AlternateContent>
            </w:r>
            <w:r w:rsidR="002D5049">
              <w:rPr>
                <w:rFonts w:ascii="Arial Black" w:hAnsi="Arial Black"/>
                <w:color w:val="0000FF"/>
                <w:position w:val="-6"/>
                <w:sz w:val="24"/>
              </w:rPr>
              <w:object w:dxaOrig="1200" w:dyaOrig="320" w14:anchorId="4FE17AC9">
                <v:shape id="_x0000_i1037" type="#_x0000_t75" style="width:59.75pt;height:16.3pt" o:ole="" fillcolor="window">
                  <v:imagedata r:id="rId29" o:title=""/>
                </v:shape>
                <o:OLEObject Type="Embed" ProgID="Equation.DSMT4" ShapeID="_x0000_i1037" DrawAspect="Content" ObjectID="_1664013077" r:id="rId30"/>
              </w:object>
            </w:r>
          </w:p>
          <w:p w14:paraId="22A59DA4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69D6A6E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008CD3D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CB65762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A43033F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07E06E05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7E95908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5E096FFB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176" w:type="dxa"/>
          </w:tcPr>
          <w:p w14:paraId="2B19D57D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628" w:type="dxa"/>
          </w:tcPr>
          <w:p w14:paraId="191FE611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10"/>
                <w:sz w:val="24"/>
              </w:rPr>
              <w:object w:dxaOrig="1579" w:dyaOrig="360" w14:anchorId="1830537A">
                <v:shape id="_x0000_i1038" type="#_x0000_t75" style="width:79.45pt;height:17.65pt" o:ole="" fillcolor="window">
                  <v:imagedata r:id="rId31" o:title=""/>
                </v:shape>
                <o:OLEObject Type="Embed" ProgID="Equation.DSMT4" ShapeID="_x0000_i1038" DrawAspect="Content" ObjectID="_1664013078" r:id="rId32"/>
              </w:object>
            </w:r>
          </w:p>
        </w:tc>
      </w:tr>
      <w:tr w:rsidR="002D5049" w14:paraId="20288732" w14:textId="77777777">
        <w:tc>
          <w:tcPr>
            <w:tcW w:w="3510" w:type="dxa"/>
          </w:tcPr>
          <w:p w14:paraId="1710CCBE" w14:textId="5DEBE375" w:rsidR="002D5049" w:rsidRDefault="00F50A1E">
            <w:pPr>
              <w:jc w:val="center"/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10FF3CB9" wp14:editId="138E875E">
                      <wp:simplePos x="0" y="0"/>
                      <wp:positionH relativeFrom="column">
                        <wp:posOffset>3959860</wp:posOffset>
                      </wp:positionH>
                      <wp:positionV relativeFrom="paragraph">
                        <wp:posOffset>1221105</wp:posOffset>
                      </wp:positionV>
                      <wp:extent cx="2377440" cy="0"/>
                      <wp:effectExtent l="0" t="0" r="0" b="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77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2517EECC" id="Line 1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1.8pt,96.15pt" to="499pt,9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rFonts w:ascii="Arial Black" w:hAnsi="Arial Black"/>
                <w:noProof/>
                <w:color w:val="0000FF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2AC95109" wp14:editId="3BEA307A">
                      <wp:simplePos x="0" y="0"/>
                      <wp:positionH relativeFrom="column">
                        <wp:posOffset>4508500</wp:posOffset>
                      </wp:positionH>
                      <wp:positionV relativeFrom="paragraph">
                        <wp:posOffset>215265</wp:posOffset>
                      </wp:positionV>
                      <wp:extent cx="0" cy="1371600"/>
                      <wp:effectExtent l="0" t="0" r="0" b="0"/>
                      <wp:wrapNone/>
                      <wp:docPr id="1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2B8FD40F" id="Line 18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pt,16.95pt" to="35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" o:allowincell="f">
                      <v:stroke endarrow="block"/>
                    </v:line>
                  </w:pict>
                </mc:Fallback>
              </mc:AlternateContent>
            </w:r>
            <w:r w:rsidR="002D5049">
              <w:rPr>
                <w:rFonts w:ascii="Arial Black" w:hAnsi="Arial Black"/>
                <w:color w:val="0000FF"/>
                <w:position w:val="-6"/>
                <w:sz w:val="24"/>
              </w:rPr>
              <w:object w:dxaOrig="1280" w:dyaOrig="320" w14:anchorId="08369938">
                <v:shape id="_x0000_i1039" type="#_x0000_t75" style="width:63.85pt;height:16.3pt" o:ole="" fillcolor="window">
                  <v:imagedata r:id="rId33" o:title=""/>
                </v:shape>
                <o:OLEObject Type="Embed" ProgID="Equation.DSMT4" ShapeID="_x0000_i1039" DrawAspect="Content" ObjectID="_1664013079" r:id="rId34"/>
              </w:object>
            </w:r>
          </w:p>
          <w:p w14:paraId="7A8B5F20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FCD411D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1047E45B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31104356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57F410A2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492F0140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B4FCB65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  <w:p w14:paraId="2F3A9EAF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2176" w:type="dxa"/>
          </w:tcPr>
          <w:p w14:paraId="76E673DE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</w:p>
        </w:tc>
        <w:tc>
          <w:tcPr>
            <w:tcW w:w="4628" w:type="dxa"/>
          </w:tcPr>
          <w:p w14:paraId="01F7F2C1" w14:textId="77777777" w:rsidR="002D5049" w:rsidRDefault="002D5049">
            <w:pPr>
              <w:rPr>
                <w:rFonts w:ascii="Arial Black" w:hAnsi="Arial Black"/>
                <w:color w:val="0000FF"/>
                <w:sz w:val="24"/>
              </w:rPr>
            </w:pPr>
            <w:r>
              <w:rPr>
                <w:rFonts w:ascii="Arial Black" w:hAnsi="Arial Black"/>
                <w:color w:val="0000FF"/>
                <w:position w:val="-10"/>
                <w:sz w:val="24"/>
              </w:rPr>
              <w:object w:dxaOrig="1660" w:dyaOrig="360" w14:anchorId="31A0AFBE">
                <v:shape id="_x0000_i1040" type="#_x0000_t75" style="width:82.85pt;height:17.65pt" o:ole="" fillcolor="window">
                  <v:imagedata r:id="rId35" o:title=""/>
                </v:shape>
                <o:OLEObject Type="Embed" ProgID="Equation.DSMT4" ShapeID="_x0000_i1040" DrawAspect="Content" ObjectID="_1664013080" r:id="rId36"/>
              </w:object>
            </w:r>
          </w:p>
        </w:tc>
      </w:tr>
    </w:tbl>
    <w:p w14:paraId="4DD73BAB" w14:textId="77777777" w:rsidR="002D5049" w:rsidRDefault="002D5049">
      <w:pPr>
        <w:rPr>
          <w:rFonts w:ascii="Arial Black" w:hAnsi="Arial Black"/>
          <w:color w:val="0000FF"/>
          <w:sz w:val="24"/>
        </w:rPr>
      </w:pPr>
    </w:p>
    <w:sectPr w:rsidR="002D5049" w:rsidSect="00561418">
      <w:pgSz w:w="11907" w:h="16840" w:code="9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C61EB1"/>
    <w:multiLevelType w:val="hybridMultilevel"/>
    <w:tmpl w:val="A39867A8"/>
    <w:lvl w:ilvl="0" w:tplc="C9E28B5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4472C4" w:themeColor="accent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6AE0"/>
    <w:rsid w:val="000A0003"/>
    <w:rsid w:val="001226F0"/>
    <w:rsid w:val="002425C7"/>
    <w:rsid w:val="002D5049"/>
    <w:rsid w:val="003039E6"/>
    <w:rsid w:val="00325E6A"/>
    <w:rsid w:val="00472133"/>
    <w:rsid w:val="004747BD"/>
    <w:rsid w:val="005158C4"/>
    <w:rsid w:val="00561418"/>
    <w:rsid w:val="0057537A"/>
    <w:rsid w:val="00636AE0"/>
    <w:rsid w:val="006F1593"/>
    <w:rsid w:val="008E0C7B"/>
    <w:rsid w:val="00AA0E94"/>
    <w:rsid w:val="00BA214A"/>
    <w:rsid w:val="00E2751B"/>
    <w:rsid w:val="00F50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  <w14:docId w14:val="43FB697E"/>
  <w15:chartTrackingRefBased/>
  <w15:docId w15:val="{1E8419B5-5572-44FC-BCA1-63872E03BF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 Black" w:hAnsi="Arial Black"/>
      <w:b/>
      <w:color w:val="0000FF"/>
      <w:sz w:val="3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FF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039E6"/>
    <w:rPr>
      <w:color w:val="808080"/>
    </w:rPr>
  </w:style>
  <w:style w:type="paragraph" w:styleId="ListParagraph">
    <w:name w:val="List Paragraph"/>
    <w:basedOn w:val="Normal"/>
    <w:uiPriority w:val="34"/>
    <w:qFormat/>
    <w:rsid w:val="008E0C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020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30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7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5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84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761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16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2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31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1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97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8</Words>
  <Characters>11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miter's School</Company>
  <LinksUpToDate>false</LinksUpToDate>
  <CharactersWithSpaces>1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Whitehouse/John Hughes</dc:creator>
  <cp:keywords/>
  <cp:lastModifiedBy>H. Mason-Smith</cp:lastModifiedBy>
  <cp:revision>2</cp:revision>
  <dcterms:created xsi:type="dcterms:W3CDTF">2020-10-12T12:04:00Z</dcterms:created>
  <dcterms:modified xsi:type="dcterms:W3CDTF">2020-10-12T12:04:00Z</dcterms:modified>
</cp:coreProperties>
</file>